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031F" w:rsidRDefault="00D74566">
      <w:r w:rsidRPr="001E163A">
        <w:rPr>
          <w:position w:val="-114"/>
        </w:rPr>
        <w:object w:dxaOrig="6160" w:dyaOrig="2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05pt;height:100.95pt" o:ole="">
            <v:imagedata r:id="rId4" o:title=""/>
          </v:shape>
          <o:OLEObject Type="Embed" ProgID="Equation.DSMT4" ShapeID="_x0000_i1025" DrawAspect="Content" ObjectID="_1561553771" r:id="rId5"/>
        </w:object>
      </w:r>
      <w:bookmarkStart w:id="0" w:name="_GoBack"/>
      <w:bookmarkEnd w:id="0"/>
    </w:p>
    <w:sectPr w:rsidR="00AB031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913"/>
    <w:rsid w:val="003F1913"/>
    <w:rsid w:val="00AB031F"/>
    <w:rsid w:val="00D74566"/>
    <w:rsid w:val="00F87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BFBA27-7B49-4632-80D9-FB84898AF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宇</dc:creator>
  <cp:keywords/>
  <dc:description/>
  <cp:lastModifiedBy>刘宇</cp:lastModifiedBy>
  <cp:revision>2</cp:revision>
  <dcterms:created xsi:type="dcterms:W3CDTF">2017-07-14T08:02:00Z</dcterms:created>
  <dcterms:modified xsi:type="dcterms:W3CDTF">2017-07-14T08:10:00Z</dcterms:modified>
</cp:coreProperties>
</file>